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60" r:id="rId2"/>
    <p:sldId id="269" r:id="rId3"/>
    <p:sldId id="275" r:id="rId4"/>
    <p:sldId id="265" r:id="rId5"/>
    <p:sldId id="280" r:id="rId6"/>
    <p:sldId id="291" r:id="rId7"/>
    <p:sldId id="283" r:id="rId8"/>
    <p:sldId id="263" r:id="rId9"/>
    <p:sldId id="285" r:id="rId10"/>
    <p:sldId id="281" r:id="rId11"/>
    <p:sldId id="264" r:id="rId12"/>
    <p:sldId id="278" r:id="rId13"/>
    <p:sldId id="279" r:id="rId14"/>
    <p:sldId id="282" r:id="rId15"/>
    <p:sldId id="284" r:id="rId16"/>
    <p:sldId id="286" r:id="rId17"/>
    <p:sldId id="287" r:id="rId18"/>
    <p:sldId id="288" r:id="rId19"/>
    <p:sldId id="290" r:id="rId20"/>
    <p:sldId id="289" r:id="rId21"/>
    <p:sldId id="292" r:id="rId22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DA72E"/>
    <a:srgbClr val="C00000"/>
    <a:srgbClr val="10AEFD"/>
    <a:srgbClr val="DB9758"/>
    <a:srgbClr val="F71252"/>
    <a:srgbClr val="119D58"/>
    <a:srgbClr val="6985B5"/>
    <a:srgbClr val="8E1730"/>
    <a:srgbClr val="5209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648"/>
    <p:restoredTop sz="94737"/>
  </p:normalViewPr>
  <p:slideViewPr>
    <p:cSldViewPr snapToGrid="0" showGuides="1">
      <p:cViewPr>
        <p:scale>
          <a:sx n="400" d="100"/>
          <a:sy n="400" d="100"/>
        </p:scale>
        <p:origin x="-176" y="-3160"/>
      </p:cViewPr>
      <p:guideLst>
        <p:guide orient="horz" pos="184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5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6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56516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16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42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22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2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11.emf"/><Relationship Id="rId15" Type="http://schemas.openxmlformats.org/officeDocument/2006/relationships/image" Target="../media/image24.emf"/><Relationship Id="rId10" Type="http://schemas.openxmlformats.org/officeDocument/2006/relationships/image" Target="../media/image19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96052C9-5E07-977D-6008-DDF81E4BB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457" t="13836" r="29648" b="76536"/>
          <a:stretch/>
        </p:blipFill>
        <p:spPr>
          <a:xfrm>
            <a:off x="1255986" y="3996559"/>
            <a:ext cx="762537" cy="2671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CB5AA6-D9CC-91A2-33EF-2740517C46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971" t="12615" r="48263" b="10552"/>
          <a:stretch/>
        </p:blipFill>
        <p:spPr>
          <a:xfrm>
            <a:off x="1255986" y="977462"/>
            <a:ext cx="2002635" cy="30190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BC094E-A873-B3C1-8596-8FDC7A2A0105}"/>
              </a:ext>
            </a:extLst>
          </p:cNvPr>
          <p:cNvSpPr txBox="1"/>
          <p:nvPr/>
        </p:nvSpPr>
        <p:spPr>
          <a:xfrm>
            <a:off x="1991289" y="925416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1</a:t>
            </a:r>
            <a:endParaRPr lang="en-DK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A04322-3850-52B2-D03F-1AAD7DCF525C}"/>
              </a:ext>
            </a:extLst>
          </p:cNvPr>
          <p:cNvSpPr txBox="1"/>
          <p:nvPr/>
        </p:nvSpPr>
        <p:spPr>
          <a:xfrm>
            <a:off x="1981265" y="119749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2</a:t>
            </a:r>
            <a:endParaRPr lang="en-DK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04BD76-D2BE-8C88-0F33-C828AADB05C2}"/>
              </a:ext>
            </a:extLst>
          </p:cNvPr>
          <p:cNvSpPr txBox="1"/>
          <p:nvPr/>
        </p:nvSpPr>
        <p:spPr>
          <a:xfrm>
            <a:off x="1991289" y="1796082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3</a:t>
            </a:r>
            <a:endParaRPr lang="en-DK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EC49443-A01E-DB52-05D8-A16A8A796E3D}"/>
              </a:ext>
            </a:extLst>
          </p:cNvPr>
          <p:cNvSpPr txBox="1"/>
          <p:nvPr/>
        </p:nvSpPr>
        <p:spPr>
          <a:xfrm>
            <a:off x="1991289" y="245852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4</a:t>
            </a:r>
            <a:endParaRPr lang="en-DK" sz="1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29266A-26CB-AE43-A067-3CAC2F031FB5}"/>
              </a:ext>
            </a:extLst>
          </p:cNvPr>
          <p:cNvSpPr txBox="1"/>
          <p:nvPr/>
        </p:nvSpPr>
        <p:spPr>
          <a:xfrm>
            <a:off x="1981265" y="3290500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5</a:t>
            </a:r>
            <a:endParaRPr lang="en-DK" sz="1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FDC95C-416B-65E2-2EA2-663D3A52B3E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383" t="5542" r="41083" b="5035"/>
          <a:stretch/>
        </p:blipFill>
        <p:spPr>
          <a:xfrm>
            <a:off x="5667090" y="880353"/>
            <a:ext cx="2450998" cy="39481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C5E81B-1EE4-75F7-4EBE-E8418DFCE117}"/>
              </a:ext>
            </a:extLst>
          </p:cNvPr>
          <p:cNvSpPr txBox="1"/>
          <p:nvPr/>
        </p:nvSpPr>
        <p:spPr>
          <a:xfrm>
            <a:off x="3046199" y="3355588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8686BE1-073A-D4BF-9FFB-CCDE9230525C}"/>
              </a:ext>
            </a:extLst>
          </p:cNvPr>
          <p:cNvSpPr/>
          <p:nvPr/>
        </p:nvSpPr>
        <p:spPr>
          <a:xfrm>
            <a:off x="1290415" y="4242360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A80949-8C7C-F283-B289-FEB2C59C4137}"/>
              </a:ext>
            </a:extLst>
          </p:cNvPr>
          <p:cNvSpPr txBox="1"/>
          <p:nvPr/>
        </p:nvSpPr>
        <p:spPr>
          <a:xfrm>
            <a:off x="1274877" y="4195033"/>
            <a:ext cx="954107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active on S-type monophenol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1B6F87-6EB2-3B57-A957-2510BCF6989D}"/>
              </a:ext>
            </a:extLst>
          </p:cNvPr>
          <p:cNvSpPr/>
          <p:nvPr/>
        </p:nvSpPr>
        <p:spPr>
          <a:xfrm>
            <a:off x="1293262" y="4317846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21F6F4-61BF-1C23-4C64-E56156608890}"/>
              </a:ext>
            </a:extLst>
          </p:cNvPr>
          <p:cNvSpPr txBox="1"/>
          <p:nvPr/>
        </p:nvSpPr>
        <p:spPr>
          <a:xfrm>
            <a:off x="1277724" y="4270519"/>
            <a:ext cx="962123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tested on S-type monophenol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AF78AF7-C9AF-EF52-E6C1-1605C0FCB0F6}"/>
              </a:ext>
            </a:extLst>
          </p:cNvPr>
          <p:cNvSpPr txBox="1"/>
          <p:nvPr/>
        </p:nvSpPr>
        <p:spPr>
          <a:xfrm>
            <a:off x="1215702" y="4182310"/>
            <a:ext cx="213520" cy="16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500" dirty="0"/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305E66-4E47-4FB9-51B2-96AB165331CE}"/>
              </a:ext>
            </a:extLst>
          </p:cNvPr>
          <p:cNvSpPr txBox="1"/>
          <p:nvPr/>
        </p:nvSpPr>
        <p:spPr>
          <a:xfrm>
            <a:off x="3046198" y="983549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3292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60482" y="5826393"/>
            <a:ext cx="973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39E04FA-080F-DCAB-F138-AFF5089B1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357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A5846A-6D52-728B-7CE3-9332A706E6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56" t="3896" r="79939" b="36479"/>
          <a:stretch/>
        </p:blipFill>
        <p:spPr>
          <a:xfrm>
            <a:off x="5886597" y="152418"/>
            <a:ext cx="960731" cy="637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842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Picture 91">
            <a:extLst>
              <a:ext uri="{FF2B5EF4-FFF2-40B4-BE49-F238E27FC236}">
                <a16:creationId xmlns:a16="http://schemas.microsoft.com/office/drawing/2014/main" id="{C374F9F5-94F1-41A7-D707-C9D40763B9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074" y="114300"/>
            <a:ext cx="8896341" cy="677535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22376" y="5753116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02474" y="5028854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32980" y="4302029"/>
            <a:ext cx="531605" cy="58935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74183" y="2803930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8105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17557" y="4302029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0110" y="5018507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6806" y="2810855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E1B7F8-4957-A5C9-2BA3-BCC3F77B7202}"/>
              </a:ext>
            </a:extLst>
          </p:cNvPr>
          <p:cNvCxnSpPr>
            <a:cxnSpLocks/>
          </p:cNvCxnSpPr>
          <p:nvPr/>
        </p:nvCxnSpPr>
        <p:spPr>
          <a:xfrm flipH="1">
            <a:off x="3076655" y="4285470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76655" y="5028854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66972" y="281856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DFD9891-F290-6263-9A92-1F1693F2E5FD}"/>
              </a:ext>
            </a:extLst>
          </p:cNvPr>
          <p:cNvCxnSpPr>
            <a:cxnSpLocks/>
          </p:cNvCxnSpPr>
          <p:nvPr/>
        </p:nvCxnSpPr>
        <p:spPr>
          <a:xfrm flipV="1">
            <a:off x="6690643" y="2818242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C307823-0A02-07A6-3C20-2CE3062AF3E2}"/>
              </a:ext>
            </a:extLst>
          </p:cNvPr>
          <p:cNvCxnSpPr>
            <a:cxnSpLocks/>
          </p:cNvCxnSpPr>
          <p:nvPr/>
        </p:nvCxnSpPr>
        <p:spPr>
          <a:xfrm flipV="1">
            <a:off x="7249750" y="283146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D027D4F-77FE-1F68-F592-CAEC13C93091}"/>
              </a:ext>
            </a:extLst>
          </p:cNvPr>
          <p:cNvCxnSpPr>
            <a:cxnSpLocks/>
          </p:cNvCxnSpPr>
          <p:nvPr/>
        </p:nvCxnSpPr>
        <p:spPr>
          <a:xfrm flipV="1">
            <a:off x="7393157" y="2818242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703917" y="4289493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73E0D0F-09C3-C123-4FB1-38815152E3BA}"/>
              </a:ext>
            </a:extLst>
          </p:cNvPr>
          <p:cNvCxnSpPr>
            <a:cxnSpLocks/>
          </p:cNvCxnSpPr>
          <p:nvPr/>
        </p:nvCxnSpPr>
        <p:spPr>
          <a:xfrm>
            <a:off x="6820179" y="4303398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397095" y="501978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E4BA88F-291D-82F4-754B-1FC0B4C61797}"/>
              </a:ext>
            </a:extLst>
          </p:cNvPr>
          <p:cNvCxnSpPr>
            <a:cxnSpLocks/>
          </p:cNvCxnSpPr>
          <p:nvPr/>
        </p:nvCxnSpPr>
        <p:spPr>
          <a:xfrm>
            <a:off x="7517322" y="5026872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49701BD-55B2-482A-D545-65A4E5625711}"/>
              </a:ext>
            </a:extLst>
          </p:cNvPr>
          <p:cNvCxnSpPr>
            <a:cxnSpLocks/>
          </p:cNvCxnSpPr>
          <p:nvPr/>
        </p:nvCxnSpPr>
        <p:spPr>
          <a:xfrm>
            <a:off x="8035164" y="5015198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783B221-186E-3CF3-9B0E-61E071D30B08}"/>
              </a:ext>
            </a:extLst>
          </p:cNvPr>
          <p:cNvCxnSpPr>
            <a:cxnSpLocks/>
          </p:cNvCxnSpPr>
          <p:nvPr/>
        </p:nvCxnSpPr>
        <p:spPr>
          <a:xfrm>
            <a:off x="8117848" y="5026872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597369" y="5754871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7740179-8EC6-DA3D-A4B1-06569B5D3623}"/>
              </a:ext>
            </a:extLst>
          </p:cNvPr>
          <p:cNvCxnSpPr>
            <a:cxnSpLocks/>
          </p:cNvCxnSpPr>
          <p:nvPr/>
        </p:nvCxnSpPr>
        <p:spPr>
          <a:xfrm flipV="1">
            <a:off x="7456691" y="5754871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670095" y="5760994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558398" y="57356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35150" y="2813651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95B542F-C8B1-1A89-E2B6-52400011B9DC}"/>
              </a:ext>
            </a:extLst>
          </p:cNvPr>
          <p:cNvCxnSpPr>
            <a:cxnSpLocks/>
          </p:cNvCxnSpPr>
          <p:nvPr/>
        </p:nvCxnSpPr>
        <p:spPr>
          <a:xfrm flipH="1">
            <a:off x="3580762" y="4287712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60317" y="5020602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6570" y="2820739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5721" y="2822818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89586" y="281534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7A1D0F1-6AA9-5968-410A-FEFDCE6757D0}"/>
              </a:ext>
            </a:extLst>
          </p:cNvPr>
          <p:cNvCxnSpPr>
            <a:cxnSpLocks/>
          </p:cNvCxnSpPr>
          <p:nvPr/>
        </p:nvCxnSpPr>
        <p:spPr>
          <a:xfrm flipH="1">
            <a:off x="3214289" y="4289493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80AD512-3C31-DCFE-43F9-FD9553B87E14}"/>
              </a:ext>
            </a:extLst>
          </p:cNvPr>
          <p:cNvCxnSpPr>
            <a:cxnSpLocks/>
          </p:cNvCxnSpPr>
          <p:nvPr/>
        </p:nvCxnSpPr>
        <p:spPr>
          <a:xfrm flipH="1">
            <a:off x="3304749" y="4290439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99DED1FB-D4F4-60FE-7A2A-E229034E26AE}"/>
              </a:ext>
            </a:extLst>
          </p:cNvPr>
          <p:cNvCxnSpPr>
            <a:cxnSpLocks/>
          </p:cNvCxnSpPr>
          <p:nvPr/>
        </p:nvCxnSpPr>
        <p:spPr>
          <a:xfrm flipH="1">
            <a:off x="3354503" y="4290401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0772" y="5004606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36811" y="5018690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70322" y="5025240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89">
            <a:extLst>
              <a:ext uri="{FF2B5EF4-FFF2-40B4-BE49-F238E27FC236}">
                <a16:creationId xmlns:a16="http://schemas.microsoft.com/office/drawing/2014/main" id="{593C4BD9-DA71-6726-BDB6-8F62D248EC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91" t="14816" r="52074" b="59243"/>
          <a:stretch/>
        </p:blipFill>
        <p:spPr>
          <a:xfrm>
            <a:off x="2273315" y="428879"/>
            <a:ext cx="8031663" cy="667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6973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F04DBB0-5005-1730-721F-845BD62572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33" t="14877" r="51857" b="59244"/>
          <a:stretch/>
        </p:blipFill>
        <p:spPr>
          <a:xfrm>
            <a:off x="2536686" y="442542"/>
            <a:ext cx="7806721" cy="6671038"/>
          </a:xfrm>
          <a:prstGeom prst="rect">
            <a:avLst/>
          </a:prstGeom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C374F9F5-94F1-41A7-D707-C9D40763B93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403074" y="114300"/>
            <a:ext cx="8896340" cy="677535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22376" y="5753116"/>
            <a:ext cx="1308267" cy="5917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35130" y="5008444"/>
            <a:ext cx="536878" cy="5936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10143" y="4278147"/>
            <a:ext cx="621042" cy="5935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94413" y="2803930"/>
            <a:ext cx="990119" cy="58819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1017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00110" y="4273993"/>
            <a:ext cx="55225" cy="5976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4339" y="5026872"/>
            <a:ext cx="56620" cy="5847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2509" y="280273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99231" y="5017955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93805" y="2802376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684115" y="4276635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481351" y="5007539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634107" y="57467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735407" y="5744666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627792" y="5743781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29778" y="2803900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82893" y="5009703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7542" y="2802181"/>
            <a:ext cx="371944" cy="59309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2105" y="280226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77986" y="279902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7020" y="500595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59387" y="5007791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92898" y="5007084"/>
            <a:ext cx="4325" cy="60086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5E2C8C-1995-3352-7D2E-402F96880515}"/>
              </a:ext>
            </a:extLst>
          </p:cNvPr>
          <p:cNvCxnSpPr>
            <a:cxnSpLocks/>
          </p:cNvCxnSpPr>
          <p:nvPr/>
        </p:nvCxnSpPr>
        <p:spPr>
          <a:xfrm flipH="1">
            <a:off x="2859210" y="591446"/>
            <a:ext cx="29698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7FF17E-83E7-EA86-194C-4D231FF81A4D}"/>
              </a:ext>
            </a:extLst>
          </p:cNvPr>
          <p:cNvCxnSpPr>
            <a:cxnSpLocks/>
          </p:cNvCxnSpPr>
          <p:nvPr/>
        </p:nvCxnSpPr>
        <p:spPr>
          <a:xfrm>
            <a:off x="7597013" y="5004821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03A1D4-067F-E0B1-818D-8163A04A19B7}"/>
              </a:ext>
            </a:extLst>
          </p:cNvPr>
          <p:cNvCxnSpPr>
            <a:cxnSpLocks/>
          </p:cNvCxnSpPr>
          <p:nvPr/>
        </p:nvCxnSpPr>
        <p:spPr>
          <a:xfrm>
            <a:off x="8207842" y="5010266"/>
            <a:ext cx="788097" cy="59181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16F774-6257-A175-AB24-9EA563D8C310}"/>
              </a:ext>
            </a:extLst>
          </p:cNvPr>
          <p:cNvCxnSpPr>
            <a:cxnSpLocks/>
          </p:cNvCxnSpPr>
          <p:nvPr/>
        </p:nvCxnSpPr>
        <p:spPr>
          <a:xfrm flipH="1">
            <a:off x="3099231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2CCF4D0-A8B1-283C-02AE-A40764557DA1}"/>
              </a:ext>
            </a:extLst>
          </p:cNvPr>
          <p:cNvCxnSpPr>
            <a:cxnSpLocks/>
          </p:cNvCxnSpPr>
          <p:nvPr/>
        </p:nvCxnSpPr>
        <p:spPr>
          <a:xfrm flipH="1">
            <a:off x="3229299" y="4274903"/>
            <a:ext cx="27612" cy="596749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890271B-AD02-B18A-9FC8-D7898DB79A4B}"/>
              </a:ext>
            </a:extLst>
          </p:cNvPr>
          <p:cNvCxnSpPr>
            <a:cxnSpLocks/>
          </p:cNvCxnSpPr>
          <p:nvPr/>
        </p:nvCxnSpPr>
        <p:spPr>
          <a:xfrm flipH="1">
            <a:off x="3350457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370916-A866-F610-C5F2-50FBC03E5871}"/>
              </a:ext>
            </a:extLst>
          </p:cNvPr>
          <p:cNvCxnSpPr>
            <a:cxnSpLocks/>
          </p:cNvCxnSpPr>
          <p:nvPr/>
        </p:nvCxnSpPr>
        <p:spPr>
          <a:xfrm flipH="1">
            <a:off x="3390516" y="4274903"/>
            <a:ext cx="27612" cy="59674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4CAAD07-D9D8-DBC6-264C-139435B8F260}"/>
              </a:ext>
            </a:extLst>
          </p:cNvPr>
          <p:cNvCxnSpPr>
            <a:cxnSpLocks/>
          </p:cNvCxnSpPr>
          <p:nvPr/>
        </p:nvCxnSpPr>
        <p:spPr>
          <a:xfrm flipH="1">
            <a:off x="3591648" y="4274903"/>
            <a:ext cx="27612" cy="59674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739542C-4B96-ACEF-C4E8-DF9525F78B2B}"/>
              </a:ext>
            </a:extLst>
          </p:cNvPr>
          <p:cNvCxnSpPr>
            <a:cxnSpLocks/>
          </p:cNvCxnSpPr>
          <p:nvPr/>
        </p:nvCxnSpPr>
        <p:spPr>
          <a:xfrm>
            <a:off x="6796368" y="4278018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6D9BBEE-62B7-C516-C8E6-C8DA15B2B93F}"/>
              </a:ext>
            </a:extLst>
          </p:cNvPr>
          <p:cNvCxnSpPr>
            <a:cxnSpLocks/>
          </p:cNvCxnSpPr>
          <p:nvPr/>
        </p:nvCxnSpPr>
        <p:spPr>
          <a:xfrm>
            <a:off x="7528844" y="4276635"/>
            <a:ext cx="685822" cy="59033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51F09D2-8DE7-E687-814D-B3872D8AEB8C}"/>
              </a:ext>
            </a:extLst>
          </p:cNvPr>
          <p:cNvCxnSpPr>
            <a:cxnSpLocks/>
          </p:cNvCxnSpPr>
          <p:nvPr/>
        </p:nvCxnSpPr>
        <p:spPr>
          <a:xfrm>
            <a:off x="2855018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A67281B-A80C-6819-B215-D7D262D7AFF4}"/>
              </a:ext>
            </a:extLst>
          </p:cNvPr>
          <p:cNvCxnSpPr>
            <a:cxnSpLocks/>
          </p:cNvCxnSpPr>
          <p:nvPr/>
        </p:nvCxnSpPr>
        <p:spPr>
          <a:xfrm>
            <a:off x="3126843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F7C286D-FAD7-AB1F-3E25-CA7D4178D2AA}"/>
              </a:ext>
            </a:extLst>
          </p:cNvPr>
          <p:cNvCxnSpPr>
            <a:cxnSpLocks/>
          </p:cNvCxnSpPr>
          <p:nvPr/>
        </p:nvCxnSpPr>
        <p:spPr>
          <a:xfrm>
            <a:off x="3256911" y="3537238"/>
            <a:ext cx="0" cy="600941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A0D1CA6-6EC0-D186-0F59-7AF7FEC0CCD7}"/>
              </a:ext>
            </a:extLst>
          </p:cNvPr>
          <p:cNvCxnSpPr>
            <a:cxnSpLocks/>
          </p:cNvCxnSpPr>
          <p:nvPr/>
        </p:nvCxnSpPr>
        <p:spPr>
          <a:xfrm>
            <a:off x="3378069" y="3536083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21BFA5D-DB6F-01CF-CC08-482359F64127}"/>
              </a:ext>
            </a:extLst>
          </p:cNvPr>
          <p:cNvCxnSpPr>
            <a:cxnSpLocks/>
          </p:cNvCxnSpPr>
          <p:nvPr/>
        </p:nvCxnSpPr>
        <p:spPr>
          <a:xfrm>
            <a:off x="3418128" y="3536082"/>
            <a:ext cx="0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646A664D-C5A2-41E9-AB83-EFA4B71FE8CE}"/>
              </a:ext>
            </a:extLst>
          </p:cNvPr>
          <p:cNvCxnSpPr>
            <a:cxnSpLocks/>
          </p:cNvCxnSpPr>
          <p:nvPr/>
        </p:nvCxnSpPr>
        <p:spPr>
          <a:xfrm>
            <a:off x="3620365" y="3536082"/>
            <a:ext cx="0" cy="60094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425F96D-33FA-2C98-5B0E-91CDBF122EAE}"/>
              </a:ext>
            </a:extLst>
          </p:cNvPr>
          <p:cNvCxnSpPr>
            <a:cxnSpLocks/>
          </p:cNvCxnSpPr>
          <p:nvPr/>
        </p:nvCxnSpPr>
        <p:spPr>
          <a:xfrm>
            <a:off x="5388840" y="3536082"/>
            <a:ext cx="321303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ADD2FC58-C889-E085-1F50-F04ACB8C0AE3}"/>
              </a:ext>
            </a:extLst>
          </p:cNvPr>
          <p:cNvCxnSpPr>
            <a:cxnSpLocks/>
          </p:cNvCxnSpPr>
          <p:nvPr/>
        </p:nvCxnSpPr>
        <p:spPr>
          <a:xfrm>
            <a:off x="6593805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94AD0280-1AE9-1A3F-2D01-81363D46E095}"/>
              </a:ext>
            </a:extLst>
          </p:cNvPr>
          <p:cNvCxnSpPr>
            <a:cxnSpLocks/>
          </p:cNvCxnSpPr>
          <p:nvPr/>
        </p:nvCxnSpPr>
        <p:spPr>
          <a:xfrm>
            <a:off x="6712740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2CA34294-BB44-3203-E4F2-1A14AD388CC6}"/>
              </a:ext>
            </a:extLst>
          </p:cNvPr>
          <p:cNvCxnSpPr>
            <a:cxnSpLocks/>
          </p:cNvCxnSpPr>
          <p:nvPr/>
        </p:nvCxnSpPr>
        <p:spPr>
          <a:xfrm>
            <a:off x="7391200" y="3539474"/>
            <a:ext cx="145706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7AA03AF-3DDC-3149-F8E5-B498FBB01341}"/>
              </a:ext>
            </a:extLst>
          </p:cNvPr>
          <p:cNvCxnSpPr>
            <a:cxnSpLocks/>
          </p:cNvCxnSpPr>
          <p:nvPr/>
        </p:nvCxnSpPr>
        <p:spPr>
          <a:xfrm flipV="1">
            <a:off x="671274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AFAEF17-06C3-EF3A-AF09-2D64CD556B5C}"/>
              </a:ext>
            </a:extLst>
          </p:cNvPr>
          <p:cNvCxnSpPr>
            <a:cxnSpLocks/>
          </p:cNvCxnSpPr>
          <p:nvPr/>
        </p:nvCxnSpPr>
        <p:spPr>
          <a:xfrm flipV="1">
            <a:off x="739120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61345CF-8134-A623-D9CF-BE9AB6A0D962}"/>
              </a:ext>
            </a:extLst>
          </p:cNvPr>
          <p:cNvCxnSpPr>
            <a:cxnSpLocks/>
          </p:cNvCxnSpPr>
          <p:nvPr/>
        </p:nvCxnSpPr>
        <p:spPr>
          <a:xfrm flipH="1">
            <a:off x="3427542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1DE9C767-FD6C-D19B-E35B-BFBFF1DBF766}"/>
              </a:ext>
            </a:extLst>
          </p:cNvPr>
          <p:cNvCxnSpPr>
            <a:cxnSpLocks/>
          </p:cNvCxnSpPr>
          <p:nvPr/>
        </p:nvCxnSpPr>
        <p:spPr>
          <a:xfrm flipH="1">
            <a:off x="3684409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871C1D84-BD7E-A35B-E0F6-BB4C2E4621EE}"/>
              </a:ext>
            </a:extLst>
          </p:cNvPr>
          <p:cNvCxnSpPr>
            <a:cxnSpLocks/>
          </p:cNvCxnSpPr>
          <p:nvPr/>
        </p:nvCxnSpPr>
        <p:spPr>
          <a:xfrm flipH="1">
            <a:off x="3568396" y="591446"/>
            <a:ext cx="79640" cy="585844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68C4DDD7-F08A-E311-7CFE-33C0D4DABED2}"/>
              </a:ext>
            </a:extLst>
          </p:cNvPr>
          <p:cNvCxnSpPr>
            <a:cxnSpLocks/>
          </p:cNvCxnSpPr>
          <p:nvPr/>
        </p:nvCxnSpPr>
        <p:spPr>
          <a:xfrm flipH="1">
            <a:off x="3724229" y="591446"/>
            <a:ext cx="79640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CEF690B9-1B87-C396-0C0A-5FF32E223BC5}"/>
              </a:ext>
            </a:extLst>
          </p:cNvPr>
          <p:cNvCxnSpPr>
            <a:cxnSpLocks/>
          </p:cNvCxnSpPr>
          <p:nvPr/>
        </p:nvCxnSpPr>
        <p:spPr>
          <a:xfrm flipH="1">
            <a:off x="3922082" y="591446"/>
            <a:ext cx="79640" cy="58584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D07D4F1-16B3-6155-359F-749B0C963797}"/>
              </a:ext>
            </a:extLst>
          </p:cNvPr>
          <p:cNvCxnSpPr>
            <a:cxnSpLocks/>
          </p:cNvCxnSpPr>
          <p:nvPr/>
        </p:nvCxnSpPr>
        <p:spPr>
          <a:xfrm>
            <a:off x="5266642" y="591446"/>
            <a:ext cx="122198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E3E0CCC6-EC0F-422C-6939-3D35A1201AAE}"/>
              </a:ext>
            </a:extLst>
          </p:cNvPr>
          <p:cNvCxnSpPr>
            <a:cxnSpLocks/>
          </p:cNvCxnSpPr>
          <p:nvPr/>
        </p:nvCxnSpPr>
        <p:spPr>
          <a:xfrm flipH="1">
            <a:off x="2827722" y="2066145"/>
            <a:ext cx="21075" cy="5814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56ABFB03-F4AD-30E7-646D-4F35FE27BCC1}"/>
              </a:ext>
            </a:extLst>
          </p:cNvPr>
          <p:cNvCxnSpPr>
            <a:cxnSpLocks/>
          </p:cNvCxnSpPr>
          <p:nvPr/>
        </p:nvCxnSpPr>
        <p:spPr>
          <a:xfrm flipH="1">
            <a:off x="3507182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E0DCBA7-485A-DAE8-04CE-5764ADD6DF4C}"/>
              </a:ext>
            </a:extLst>
          </p:cNvPr>
          <p:cNvCxnSpPr>
            <a:cxnSpLocks/>
          </p:cNvCxnSpPr>
          <p:nvPr/>
        </p:nvCxnSpPr>
        <p:spPr>
          <a:xfrm flipH="1">
            <a:off x="3648036" y="2066144"/>
            <a:ext cx="55046" cy="592148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DA05674-F28C-5D03-9B05-820A3D9412D2}"/>
              </a:ext>
            </a:extLst>
          </p:cNvPr>
          <p:cNvCxnSpPr>
            <a:cxnSpLocks/>
          </p:cNvCxnSpPr>
          <p:nvPr/>
        </p:nvCxnSpPr>
        <p:spPr>
          <a:xfrm flipH="1">
            <a:off x="3771963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3C94FFD-AC8B-6574-9584-F5036FDAE91E}"/>
              </a:ext>
            </a:extLst>
          </p:cNvPr>
          <p:cNvCxnSpPr>
            <a:cxnSpLocks/>
          </p:cNvCxnSpPr>
          <p:nvPr/>
        </p:nvCxnSpPr>
        <p:spPr>
          <a:xfrm flipH="1">
            <a:off x="3808130" y="2066576"/>
            <a:ext cx="55046" cy="59214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46EFA53C-2118-F992-74B7-6A8C58842F0C}"/>
              </a:ext>
            </a:extLst>
          </p:cNvPr>
          <p:cNvCxnSpPr>
            <a:cxnSpLocks/>
          </p:cNvCxnSpPr>
          <p:nvPr/>
        </p:nvCxnSpPr>
        <p:spPr>
          <a:xfrm flipH="1">
            <a:off x="4014553" y="2066144"/>
            <a:ext cx="55046" cy="59214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4B0E9D2-3B36-F9D5-1EE0-A0EFD632B8B6}"/>
              </a:ext>
            </a:extLst>
          </p:cNvPr>
          <p:cNvCxnSpPr>
            <a:cxnSpLocks/>
          </p:cNvCxnSpPr>
          <p:nvPr/>
        </p:nvCxnSpPr>
        <p:spPr>
          <a:xfrm flipH="1">
            <a:off x="6384532" y="2072625"/>
            <a:ext cx="566028" cy="58566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43D7EBB5-729A-EC6A-9019-7CF0127E34CA}"/>
              </a:ext>
            </a:extLst>
          </p:cNvPr>
          <p:cNvCxnSpPr>
            <a:cxnSpLocks/>
          </p:cNvCxnSpPr>
          <p:nvPr/>
        </p:nvCxnSpPr>
        <p:spPr>
          <a:xfrm flipH="1">
            <a:off x="8273828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A2D5AB9-892E-D614-5EE3-A32E54771AE4}"/>
              </a:ext>
            </a:extLst>
          </p:cNvPr>
          <p:cNvCxnSpPr>
            <a:cxnSpLocks/>
          </p:cNvCxnSpPr>
          <p:nvPr/>
        </p:nvCxnSpPr>
        <p:spPr>
          <a:xfrm flipH="1">
            <a:off x="9071223" y="2066144"/>
            <a:ext cx="675239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039910F-7BA4-AC6A-AB24-623148C468AC}"/>
              </a:ext>
            </a:extLst>
          </p:cNvPr>
          <p:cNvCxnSpPr>
            <a:cxnSpLocks/>
          </p:cNvCxnSpPr>
          <p:nvPr/>
        </p:nvCxnSpPr>
        <p:spPr>
          <a:xfrm flipH="1">
            <a:off x="8394523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08B3903B-D69F-B52F-2697-1C4F18C5DCD7}"/>
              </a:ext>
            </a:extLst>
          </p:cNvPr>
          <p:cNvCxnSpPr>
            <a:cxnSpLocks/>
          </p:cNvCxnSpPr>
          <p:nvPr/>
        </p:nvCxnSpPr>
        <p:spPr>
          <a:xfrm>
            <a:off x="7508968" y="1325743"/>
            <a:ext cx="2229874" cy="5856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F6F76655-37DB-B5D1-2A9B-E029C72F2174}"/>
              </a:ext>
            </a:extLst>
          </p:cNvPr>
          <p:cNvCxnSpPr>
            <a:cxnSpLocks/>
          </p:cNvCxnSpPr>
          <p:nvPr/>
        </p:nvCxnSpPr>
        <p:spPr>
          <a:xfrm>
            <a:off x="6745523" y="1337678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6934BFB5-16FD-823D-FFCD-808C46C1B2AF}"/>
              </a:ext>
            </a:extLst>
          </p:cNvPr>
          <p:cNvCxnSpPr>
            <a:cxnSpLocks/>
          </p:cNvCxnSpPr>
          <p:nvPr/>
        </p:nvCxnSpPr>
        <p:spPr>
          <a:xfrm>
            <a:off x="6624828" y="1332587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65EE6C4B-B02D-65DA-6C88-2A42DA987FAC}"/>
              </a:ext>
            </a:extLst>
          </p:cNvPr>
          <p:cNvCxnSpPr>
            <a:cxnSpLocks/>
          </p:cNvCxnSpPr>
          <p:nvPr/>
        </p:nvCxnSpPr>
        <p:spPr>
          <a:xfrm>
            <a:off x="3918222" y="1332587"/>
            <a:ext cx="151377" cy="57882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52DE7F7-F3F6-72EA-7594-4BA575D2F54F}"/>
              </a:ext>
            </a:extLst>
          </p:cNvPr>
          <p:cNvCxnSpPr>
            <a:cxnSpLocks/>
          </p:cNvCxnSpPr>
          <p:nvPr/>
        </p:nvCxnSpPr>
        <p:spPr>
          <a:xfrm>
            <a:off x="3707622" y="1329412"/>
            <a:ext cx="151377" cy="57882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EB5DE295-5AD1-5239-965C-CA051526B213}"/>
              </a:ext>
            </a:extLst>
          </p:cNvPr>
          <p:cNvCxnSpPr>
            <a:cxnSpLocks/>
          </p:cNvCxnSpPr>
          <p:nvPr/>
        </p:nvCxnSpPr>
        <p:spPr>
          <a:xfrm>
            <a:off x="3562228" y="1328912"/>
            <a:ext cx="151377" cy="578823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115B7F6-40CB-09D5-D66D-699D9E91D04C}"/>
              </a:ext>
            </a:extLst>
          </p:cNvPr>
          <p:cNvCxnSpPr>
            <a:cxnSpLocks/>
          </p:cNvCxnSpPr>
          <p:nvPr/>
        </p:nvCxnSpPr>
        <p:spPr>
          <a:xfrm>
            <a:off x="3417019" y="1332160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7AA22BCB-A4A7-BD90-5888-B28E7E9E7332}"/>
              </a:ext>
            </a:extLst>
          </p:cNvPr>
          <p:cNvCxnSpPr>
            <a:cxnSpLocks/>
          </p:cNvCxnSpPr>
          <p:nvPr/>
        </p:nvCxnSpPr>
        <p:spPr>
          <a:xfrm flipH="1">
            <a:off x="2848797" y="1332159"/>
            <a:ext cx="4647" cy="57876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E0230637-E874-D4D2-FC23-DB9AD753E318}"/>
              </a:ext>
            </a:extLst>
          </p:cNvPr>
          <p:cNvCxnSpPr>
            <a:cxnSpLocks/>
          </p:cNvCxnSpPr>
          <p:nvPr/>
        </p:nvCxnSpPr>
        <p:spPr>
          <a:xfrm>
            <a:off x="5388840" y="1325401"/>
            <a:ext cx="1559556" cy="5791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95601A39-9D50-3CE7-9581-001A6DF4778C}"/>
              </a:ext>
            </a:extLst>
          </p:cNvPr>
          <p:cNvCxnSpPr>
            <a:cxnSpLocks/>
          </p:cNvCxnSpPr>
          <p:nvPr/>
        </p:nvCxnSpPr>
        <p:spPr>
          <a:xfrm flipH="1">
            <a:off x="6624828" y="591446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498EE6DC-20C3-74B5-FDFE-ED36DD2829C9}"/>
              </a:ext>
            </a:extLst>
          </p:cNvPr>
          <p:cNvCxnSpPr>
            <a:cxnSpLocks/>
          </p:cNvCxnSpPr>
          <p:nvPr/>
        </p:nvCxnSpPr>
        <p:spPr>
          <a:xfrm flipH="1">
            <a:off x="6749063" y="592612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251D43DF-B6EF-6744-1B34-8C88FE4D7539}"/>
              </a:ext>
            </a:extLst>
          </p:cNvPr>
          <p:cNvCxnSpPr>
            <a:cxnSpLocks/>
          </p:cNvCxnSpPr>
          <p:nvPr/>
        </p:nvCxnSpPr>
        <p:spPr>
          <a:xfrm flipH="1">
            <a:off x="7508191" y="591446"/>
            <a:ext cx="825843" cy="59406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E5674CD7-6583-29E9-72B1-944A83DFC5DF}"/>
              </a:ext>
            </a:extLst>
          </p:cNvPr>
          <p:cNvCxnSpPr>
            <a:cxnSpLocks/>
          </p:cNvCxnSpPr>
          <p:nvPr/>
        </p:nvCxnSpPr>
        <p:spPr>
          <a:xfrm>
            <a:off x="3675475" y="1328388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3" name="Picture 142">
            <a:extLst>
              <a:ext uri="{FF2B5EF4-FFF2-40B4-BE49-F238E27FC236}">
                <a16:creationId xmlns:a16="http://schemas.microsoft.com/office/drawing/2014/main" id="{CA01F4F0-0D6F-4C90-CF7C-2A33634D2E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3843" y="6889535"/>
            <a:ext cx="3068286" cy="2529155"/>
          </a:xfrm>
          <a:prstGeom prst="rect">
            <a:avLst/>
          </a:prstGeom>
        </p:spPr>
      </p:pic>
      <p:sp>
        <p:nvSpPr>
          <p:cNvPr id="144" name="TextBox 143">
            <a:extLst>
              <a:ext uri="{FF2B5EF4-FFF2-40B4-BE49-F238E27FC236}">
                <a16:creationId xmlns:a16="http://schemas.microsoft.com/office/drawing/2014/main" id="{2175B1F3-6637-B8DB-9745-24B003C936D7}"/>
              </a:ext>
            </a:extLst>
          </p:cNvPr>
          <p:cNvSpPr txBox="1"/>
          <p:nvPr/>
        </p:nvSpPr>
        <p:spPr>
          <a:xfrm>
            <a:off x="1325679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5D88C49-81E0-DF77-AA43-0DBACBA221FC}"/>
              </a:ext>
            </a:extLst>
          </p:cNvPr>
          <p:cNvSpPr txBox="1"/>
          <p:nvPr/>
        </p:nvSpPr>
        <p:spPr>
          <a:xfrm>
            <a:off x="1328407" y="684091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EF8DB8-6B61-EC16-00E3-217EC0608FAF}"/>
              </a:ext>
            </a:extLst>
          </p:cNvPr>
          <p:cNvSpPr txBox="1"/>
          <p:nvPr/>
        </p:nvSpPr>
        <p:spPr>
          <a:xfrm>
            <a:off x="2965888" y="2982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EFFD3-A36F-D763-A162-6274C88ADE01}"/>
              </a:ext>
            </a:extLst>
          </p:cNvPr>
          <p:cNvSpPr txBox="1"/>
          <p:nvPr/>
        </p:nvSpPr>
        <p:spPr>
          <a:xfrm>
            <a:off x="7348363" y="9009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98CC5B6-05C9-6A21-E553-9E1D7E59C3CD}"/>
              </a:ext>
            </a:extLst>
          </p:cNvPr>
          <p:cNvSpPr/>
          <p:nvPr/>
        </p:nvSpPr>
        <p:spPr>
          <a:xfrm rot="5400000">
            <a:off x="3317031" y="-263997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72E8C0E-6628-6D1F-1400-0E2D5AD19381}"/>
              </a:ext>
            </a:extLst>
          </p:cNvPr>
          <p:cNvSpPr/>
          <p:nvPr/>
        </p:nvSpPr>
        <p:spPr>
          <a:xfrm rot="5400000">
            <a:off x="7716266" y="-266818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73962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B44650B-A911-9EF9-F172-871C9E246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0934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59E158-1CA0-7E36-3C78-C9D23A9CAB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08" t="3158" r="78511" b="48246"/>
          <a:stretch/>
        </p:blipFill>
        <p:spPr>
          <a:xfrm>
            <a:off x="5905076" y="48122"/>
            <a:ext cx="1335374" cy="66053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E1EB75-7DB5-B16D-4C63-3B2717AC677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08" t="3333" r="81978" b="48421"/>
          <a:stretch/>
        </p:blipFill>
        <p:spPr>
          <a:xfrm>
            <a:off x="5077326" y="72185"/>
            <a:ext cx="1046623" cy="65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1064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01A1CE7-5641-BD66-B82B-39C2CB044B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0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53E4D4F-D44D-5815-07FB-AFA62976AC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63" t="3895" r="79939" b="36779"/>
          <a:stretch/>
        </p:blipFill>
        <p:spPr>
          <a:xfrm>
            <a:off x="810995" y="354832"/>
            <a:ext cx="1003135" cy="64071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5D5406-C216-90C6-339B-0A19C8B8506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46" t="3703" r="79487" b="37481"/>
          <a:stretch/>
        </p:blipFill>
        <p:spPr>
          <a:xfrm>
            <a:off x="4112884" y="142836"/>
            <a:ext cx="996072" cy="63619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1BE2FBC-E8C3-26F5-E45D-A00F4E30B50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815" t="3263" r="75908" b="36033"/>
          <a:stretch/>
        </p:blipFill>
        <p:spPr>
          <a:xfrm>
            <a:off x="2531503" y="97658"/>
            <a:ext cx="1264985" cy="656082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D6ED57B-E9AD-2DFA-9B03-756F389F98C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372" t="2082" r="73705" b="36937"/>
          <a:stretch/>
        </p:blipFill>
        <p:spPr>
          <a:xfrm>
            <a:off x="3043235" y="-30933"/>
            <a:ext cx="1571586" cy="659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1799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DA34A0D-DA52-B0C3-E093-DFB8C47D8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489629"/>
            <a:ext cx="12442371" cy="59994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C14FC1-70AB-9AEF-3C28-3DE26CE99C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60" t="35714" r="25200" b="39524"/>
          <a:stretch/>
        </p:blipFill>
        <p:spPr>
          <a:xfrm>
            <a:off x="906236" y="849088"/>
            <a:ext cx="11536134" cy="564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7303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04EDBDF-A16A-0993-5F27-7867D3F967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9" t="4770" r="78959" b="24230"/>
          <a:stretch/>
        </p:blipFill>
        <p:spPr>
          <a:xfrm>
            <a:off x="93095" y="244058"/>
            <a:ext cx="3021600" cy="64033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CE1E55-9492-69E2-FBC9-7EDCE66432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74" t="4752" r="62014" b="87569"/>
          <a:stretch/>
        </p:blipFill>
        <p:spPr>
          <a:xfrm>
            <a:off x="2506893" y="308225"/>
            <a:ext cx="1089061" cy="33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212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3F279F-BED1-D93E-A722-D7198CC18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032" y="299775"/>
            <a:ext cx="287876" cy="36416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93CDFCD-2A9C-65C5-0420-875B952538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43" t="4816" r="68457" b="8355"/>
          <a:stretch/>
        </p:blipFill>
        <p:spPr>
          <a:xfrm>
            <a:off x="1157731" y="25968"/>
            <a:ext cx="2451608" cy="43554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90AFA5D-046A-E9E6-4C65-399053816AB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320" t="7815" r="22680" b="12250"/>
          <a:stretch/>
        </p:blipFill>
        <p:spPr>
          <a:xfrm>
            <a:off x="3655352" y="233100"/>
            <a:ext cx="964273" cy="1753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53961" y="-264342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8055480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15B429-A87F-442B-D4AD-F44B8D870D4F}"/>
              </a:ext>
            </a:extLst>
          </p:cNvPr>
          <p:cNvSpPr txBox="1"/>
          <p:nvPr/>
        </p:nvSpPr>
        <p:spPr>
          <a:xfrm>
            <a:off x="1923068" y="1117677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2F77F6-6615-AA9A-EDE4-9AFE0E65CC01}"/>
              </a:ext>
            </a:extLst>
          </p:cNvPr>
          <p:cNvSpPr txBox="1"/>
          <p:nvPr/>
        </p:nvSpPr>
        <p:spPr>
          <a:xfrm>
            <a:off x="1875831" y="3552719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3717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64</TotalTime>
  <Words>261</Words>
  <Application>Microsoft Macintosh PowerPoint</Application>
  <PresentationFormat>Widescreen</PresentationFormat>
  <Paragraphs>121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71</cp:revision>
  <dcterms:created xsi:type="dcterms:W3CDTF">2024-04-22T11:19:00Z</dcterms:created>
  <dcterms:modified xsi:type="dcterms:W3CDTF">2024-07-19T12:28:25Z</dcterms:modified>
</cp:coreProperties>
</file>